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065" w:type="dxa"/>
        <w:tblInd w:w="-572" w:type="dxa"/>
        <w:tblLook w:val="04A0" w:firstRow="1" w:lastRow="0" w:firstColumn="1" w:lastColumn="0" w:noHBand="0" w:noVBand="1"/>
      </w:tblPr>
      <w:tblGrid>
        <w:gridCol w:w="5080"/>
        <w:gridCol w:w="4985"/>
      </w:tblGrid>
      <w:tr w:rsidR="007602BD" w:rsidRPr="007602BD" w:rsidTr="007602BD">
        <w:tc>
          <w:tcPr>
            <w:tcW w:w="5080" w:type="dxa"/>
          </w:tcPr>
          <w:p w:rsidR="007602BD" w:rsidRPr="007602BD" w:rsidRDefault="007602BD" w:rsidP="007602BD">
            <w:pPr>
              <w:jc w:val="center"/>
              <w:rPr>
                <w:rFonts w:ascii="Times New Roman" w:hAnsi="Times New Roman"/>
                <w:sz w:val="28"/>
              </w:rPr>
            </w:pPr>
            <w:r w:rsidRPr="007602BD">
              <w:rPr>
                <w:rFonts w:ascii="Times New Roman" w:hAnsi="Times New Roman"/>
                <w:sz w:val="28"/>
              </w:rPr>
              <w:t>PHÒNG GD – ĐT QUẬN I</w:t>
            </w:r>
          </w:p>
          <w:p w:rsidR="007602BD" w:rsidRPr="007602BD" w:rsidRDefault="007602BD" w:rsidP="007602BD">
            <w:pPr>
              <w:jc w:val="center"/>
              <w:rPr>
                <w:rFonts w:ascii="Times New Roman" w:hAnsi="Times New Roman"/>
                <w:sz w:val="28"/>
              </w:rPr>
            </w:pPr>
            <w:r w:rsidRPr="007602BD">
              <w:rPr>
                <w:rFonts w:ascii="Times New Roman" w:hAnsi="Times New Roman"/>
                <w:sz w:val="28"/>
              </w:rPr>
              <w:t>TRƯỜNG THCS NGUYỄN DU</w:t>
            </w:r>
          </w:p>
        </w:tc>
        <w:tc>
          <w:tcPr>
            <w:tcW w:w="4985" w:type="dxa"/>
          </w:tcPr>
          <w:p w:rsidR="007602BD" w:rsidRPr="007602BD" w:rsidRDefault="007602BD" w:rsidP="007602BD">
            <w:pPr>
              <w:jc w:val="center"/>
              <w:rPr>
                <w:rFonts w:ascii="Times New Roman" w:hAnsi="Times New Roman"/>
                <w:sz w:val="28"/>
              </w:rPr>
            </w:pPr>
            <w:r w:rsidRPr="007602BD">
              <w:rPr>
                <w:rFonts w:ascii="Times New Roman" w:hAnsi="Times New Roman"/>
                <w:sz w:val="28"/>
              </w:rPr>
              <w:t>ĐỀ THAM KHẢO KIỂM TRA HKII</w:t>
            </w:r>
          </w:p>
          <w:p w:rsidR="007602BD" w:rsidRPr="007602BD" w:rsidRDefault="007602BD" w:rsidP="007602BD">
            <w:pPr>
              <w:jc w:val="center"/>
              <w:rPr>
                <w:rFonts w:ascii="Times New Roman" w:hAnsi="Times New Roman"/>
                <w:sz w:val="28"/>
              </w:rPr>
            </w:pPr>
            <w:r w:rsidRPr="007602BD">
              <w:rPr>
                <w:rFonts w:ascii="Times New Roman" w:hAnsi="Times New Roman"/>
                <w:sz w:val="28"/>
              </w:rPr>
              <w:t>MÔN TÓAN 9-NĂM HỌC 2015-2016</w:t>
            </w:r>
          </w:p>
          <w:p w:rsidR="007602BD" w:rsidRPr="007602BD" w:rsidRDefault="007602BD" w:rsidP="007602BD">
            <w:pPr>
              <w:jc w:val="center"/>
              <w:rPr>
                <w:rFonts w:ascii="Times New Roman" w:hAnsi="Times New Roman"/>
                <w:sz w:val="28"/>
              </w:rPr>
            </w:pPr>
            <w:r w:rsidRPr="007602BD">
              <w:rPr>
                <w:rFonts w:ascii="Times New Roman" w:hAnsi="Times New Roman"/>
                <w:sz w:val="28"/>
                <w:u w:val="single"/>
              </w:rPr>
              <w:t>Thời gian làm bài 90 phút</w:t>
            </w:r>
          </w:p>
        </w:tc>
      </w:tr>
    </w:tbl>
    <w:p w:rsidR="007602BD" w:rsidRPr="007602BD" w:rsidRDefault="007602BD" w:rsidP="007602BD"/>
    <w:p w:rsidR="007602BD" w:rsidRPr="007602BD" w:rsidRDefault="007602BD" w:rsidP="007602BD">
      <w:r w:rsidRPr="007602BD">
        <w:rPr>
          <w:b/>
          <w:u w:val="single"/>
        </w:rPr>
        <w:t>Bài 1</w:t>
      </w:r>
      <w:r w:rsidRPr="007602BD">
        <w:t>: Giải các phương trình và hệ phương trình sau:</w:t>
      </w:r>
      <w:bookmarkStart w:id="0" w:name="_GoBack"/>
      <w:bookmarkEnd w:id="0"/>
    </w:p>
    <w:p w:rsidR="007602BD" w:rsidRPr="007602BD" w:rsidRDefault="007602BD" w:rsidP="007602BD">
      <w:r w:rsidRPr="007602BD">
        <w:tab/>
      </w:r>
      <w:r w:rsidRPr="007602BD">
        <w:rPr>
          <w:position w:val="-104"/>
        </w:rPr>
        <w:object w:dxaOrig="27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2" type="#_x0000_t75" style="width:135pt;height:110.25pt" o:ole="">
            <v:imagedata r:id="rId7" o:title=""/>
          </v:shape>
          <o:OLEObject Type="Embed" ProgID="Equation.DSMT4" ShapeID="_x0000_i1312" DrawAspect="Content" ObjectID="_1619670524" r:id="rId8"/>
        </w:object>
      </w:r>
    </w:p>
    <w:p w:rsidR="007602BD" w:rsidRPr="007602BD" w:rsidRDefault="007602BD" w:rsidP="007602BD">
      <w:r w:rsidRPr="007602BD">
        <w:rPr>
          <w:b/>
          <w:u w:val="single"/>
        </w:rPr>
        <w:t>Bài 2</w:t>
      </w:r>
      <w:r w:rsidRPr="007602BD">
        <w:t xml:space="preserve">: Cho phương trình ẩn x : </w:t>
      </w:r>
      <w:r w:rsidRPr="007602BD">
        <w:rPr>
          <w:position w:val="-10"/>
        </w:rPr>
        <w:object w:dxaOrig="3960" w:dyaOrig="360">
          <v:shape id="_x0000_i1313" type="#_x0000_t75" style="width:198pt;height:18pt" o:ole="">
            <v:imagedata r:id="rId9" o:title=""/>
          </v:shape>
          <o:OLEObject Type="Embed" ProgID="Equation.DSMT4" ShapeID="_x0000_i1313" DrawAspect="Content" ObjectID="_1619670525" r:id="rId10"/>
        </w:object>
      </w:r>
    </w:p>
    <w:p w:rsidR="007602BD" w:rsidRPr="007602BD" w:rsidRDefault="007602BD" w:rsidP="007602BD">
      <w:r w:rsidRPr="007602BD">
        <w:tab/>
        <w:t>a/Tìm m để phương trình có nghiệm.</w:t>
      </w:r>
    </w:p>
    <w:p w:rsidR="007602BD" w:rsidRPr="007602BD" w:rsidRDefault="007602BD" w:rsidP="007602BD">
      <w:r w:rsidRPr="007602BD">
        <w:tab/>
        <w:t>b/Tìm m để phương trình có hai nghiệm x</w:t>
      </w:r>
      <w:r w:rsidRPr="007602BD">
        <w:rPr>
          <w:vertAlign w:val="subscript"/>
        </w:rPr>
        <w:t xml:space="preserve">1 </w:t>
      </w:r>
      <w:r w:rsidRPr="007602BD">
        <w:t>và x</w:t>
      </w:r>
      <w:r w:rsidRPr="007602BD">
        <w:rPr>
          <w:vertAlign w:val="subscript"/>
        </w:rPr>
        <w:t>2</w:t>
      </w:r>
      <w:r w:rsidRPr="007602BD">
        <w:t xml:space="preserve"> thỏa mãn :</w:t>
      </w:r>
    </w:p>
    <w:p w:rsidR="007602BD" w:rsidRPr="007602BD" w:rsidRDefault="007602BD" w:rsidP="007602BD">
      <w:r w:rsidRPr="007602BD">
        <w:tab/>
      </w:r>
      <w:r w:rsidRPr="007602BD">
        <w:tab/>
      </w:r>
      <w:r w:rsidRPr="007602BD">
        <w:tab/>
      </w:r>
      <w:r w:rsidRPr="007602BD">
        <w:rPr>
          <w:position w:val="-12"/>
        </w:rPr>
        <w:object w:dxaOrig="2079" w:dyaOrig="360">
          <v:shape id="_x0000_i1314" type="#_x0000_t75" style="width:104.25pt;height:18pt" o:ole="">
            <v:imagedata r:id="rId11" o:title=""/>
          </v:shape>
          <o:OLEObject Type="Embed" ProgID="Equation.DSMT4" ShapeID="_x0000_i1314" DrawAspect="Content" ObjectID="_1619670526" r:id="rId12"/>
        </w:objec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b/>
          <w:u w:val="single"/>
          <w:lang w:val="fr-FR"/>
        </w:rPr>
        <w:t>Bài 3</w:t>
      </w:r>
      <w:r w:rsidRPr="007602BD">
        <w:rPr>
          <w:lang w:val="fr-FR"/>
        </w:rPr>
        <w:t xml:space="preserve"> : Cho hàm số : (P): y= 2x</w:t>
      </w:r>
      <w:r w:rsidRPr="007602BD">
        <w:rPr>
          <w:vertAlign w:val="superscript"/>
          <w:lang w:val="fr-FR"/>
        </w:rPr>
        <w:t>2</w:t>
      </w:r>
      <w:r w:rsidRPr="007602BD">
        <w:rPr>
          <w:lang w:val="fr-FR"/>
        </w:rPr>
        <w:t xml:space="preserve"> 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lang w:val="fr-FR"/>
        </w:rPr>
        <w:tab/>
        <w:t>a/Vẽ (P)  trên mặt phẳng tọa độ Oxy  .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lang w:val="fr-FR"/>
        </w:rPr>
        <w:tab/>
        <w:t>b/Tìm trên (P) những điểm có tung độ bằng 2 lần hòanh độ.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b/>
          <w:u w:val="single"/>
          <w:lang w:val="fr-FR"/>
        </w:rPr>
        <w:t>Bài 4</w:t>
      </w:r>
      <w:r w:rsidRPr="007602BD">
        <w:rPr>
          <w:lang w:val="fr-FR"/>
        </w:rPr>
        <w:t> : Cho đường tròn tâm O và dây CD bất kỳ khác đường kính. Từ điểm M trên tia đối của tia CD vẽ hai tiếp tuyến MA và MB với đường tròn (A,B là các tiếp điểm).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lang w:val="fr-FR"/>
        </w:rPr>
        <w:tab/>
        <w:t>a/ Chứng minh MA</w:t>
      </w:r>
      <w:r w:rsidRPr="007602BD">
        <w:rPr>
          <w:vertAlign w:val="superscript"/>
          <w:lang w:val="fr-FR"/>
        </w:rPr>
        <w:t>2</w:t>
      </w:r>
      <w:r w:rsidRPr="007602BD">
        <w:rPr>
          <w:lang w:val="fr-FR"/>
        </w:rPr>
        <w:t xml:space="preserve"> = MC.MD.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lang w:val="fr-FR"/>
        </w:rPr>
        <w:tab/>
        <w:t>b/Tia phân giác của góc CAD cắt CD tại E và cắt đường tròn tại F. Chứng minh MA = ME.</w:t>
      </w:r>
    </w:p>
    <w:p w:rsidR="007602BD" w:rsidRPr="007602BD" w:rsidRDefault="007602BD" w:rsidP="007602BD">
      <w:r w:rsidRPr="007602BD">
        <w:rPr>
          <w:lang w:val="fr-FR"/>
        </w:rPr>
        <w:tab/>
      </w:r>
      <w:r w:rsidRPr="007602BD">
        <w:t>c/Chứng minh BE là tia phân giác của góc CBD .</w:t>
      </w:r>
    </w:p>
    <w:p w:rsidR="007602BD" w:rsidRPr="007602BD" w:rsidRDefault="007602BD" w:rsidP="007602BD">
      <w:r w:rsidRPr="007602BD">
        <w:lastRenderedPageBreak/>
        <w:tab/>
        <w:t>d/Đường thẳng OF cắt CD tại K và cắt AB kéo dài tại N. Chứng minh rằng tích OK.ON không phụ thuộc vị trí điểm M trên tia đối của tia CD và NC , ND là hai tiếp tuyến của đường tròn (O).</w:t>
      </w:r>
    </w:p>
    <w:p w:rsidR="007602BD" w:rsidRPr="007602BD" w:rsidRDefault="007602BD" w:rsidP="007602BD">
      <w:r w:rsidRPr="007602BD">
        <w:tab/>
      </w:r>
    </w:p>
    <w:p w:rsidR="007602BD" w:rsidRPr="007602BD" w:rsidRDefault="007602BD" w:rsidP="007602BD">
      <w:pPr>
        <w:jc w:val="center"/>
        <w:rPr>
          <w:b/>
          <w:u w:val="single"/>
        </w:rPr>
      </w:pPr>
      <w:r w:rsidRPr="007602BD">
        <w:rPr>
          <w:b/>
          <w:u w:val="single"/>
        </w:rPr>
        <w:t>HẾT</w:t>
      </w:r>
    </w:p>
    <w:p w:rsidR="007602BD" w:rsidRPr="007602BD" w:rsidRDefault="007602BD" w:rsidP="007602BD"/>
    <w:p w:rsidR="007602BD" w:rsidRPr="007602BD" w:rsidRDefault="007602BD" w:rsidP="007602BD">
      <w:r w:rsidRPr="007602BD">
        <w:t xml:space="preserve"> </w:t>
      </w:r>
    </w:p>
    <w:p w:rsidR="007602BD" w:rsidRPr="007602BD" w:rsidRDefault="007602BD" w:rsidP="007602BD"/>
    <w:p w:rsidR="007602BD" w:rsidRPr="007602BD" w:rsidRDefault="007602BD" w:rsidP="007602BD"/>
    <w:p w:rsidR="007602BD" w:rsidRPr="007602BD" w:rsidRDefault="007602BD" w:rsidP="007602BD">
      <w:pPr>
        <w:jc w:val="center"/>
        <w:rPr>
          <w:u w:val="single"/>
        </w:rPr>
      </w:pPr>
      <w:r w:rsidRPr="007602BD">
        <w:rPr>
          <w:u w:val="single"/>
        </w:rPr>
        <w:t>GỢI Ý</w:t>
      </w:r>
    </w:p>
    <w:p w:rsidR="007602BD" w:rsidRPr="007602BD" w:rsidRDefault="007602BD" w:rsidP="007602BD">
      <w:pPr>
        <w:jc w:val="both"/>
      </w:pPr>
      <w:r w:rsidRPr="007602BD">
        <w:t>Bài 3:b/ Những điểm trên(P) có tung độ bằng 2 lần hòanh độ là y = 2x</w:t>
      </w:r>
    </w:p>
    <w:p w:rsidR="007602BD" w:rsidRPr="007602BD" w:rsidRDefault="007602BD" w:rsidP="007602BD">
      <w:pPr>
        <w:jc w:val="both"/>
      </w:pPr>
      <w:r w:rsidRPr="007602BD">
        <w:t>Mà điểm này thuộc (P) : y= 2x</w:t>
      </w:r>
      <w:r w:rsidRPr="007602BD">
        <w:rPr>
          <w:vertAlign w:val="superscript"/>
        </w:rPr>
        <w:t>2</w:t>
      </w:r>
      <w:r w:rsidRPr="007602BD">
        <w:t xml:space="preserve"> =&gt;2x</w:t>
      </w:r>
      <w:r w:rsidRPr="007602BD">
        <w:rPr>
          <w:vertAlign w:val="superscript"/>
        </w:rPr>
        <w:t>2</w:t>
      </w:r>
      <w:r w:rsidRPr="007602BD">
        <w:t xml:space="preserve"> = 2x =&gt; x = 0 ; x = 1 =&gt; (0;0) và (1;2)</w:t>
      </w:r>
    </w:p>
    <w:p w:rsidR="007602BD" w:rsidRPr="007602BD" w:rsidRDefault="007602BD" w:rsidP="007602BD">
      <w:pPr>
        <w:jc w:val="both"/>
      </w:pPr>
      <w:r w:rsidRPr="007602BD">
        <w:t>Bài 4:</w:t>
      </w:r>
    </w:p>
    <w:p w:rsidR="007602BD" w:rsidRPr="007602BD" w:rsidRDefault="007602BD" w:rsidP="007602BD">
      <w:r w:rsidRPr="007602BD">
        <w:t>D/ OK.ON=OI.OM=OA</w:t>
      </w:r>
      <w:r w:rsidRPr="007602BD">
        <w:rPr>
          <w:vertAlign w:val="superscript"/>
        </w:rPr>
        <w:t>2</w:t>
      </w:r>
      <w:r w:rsidRPr="007602BD">
        <w:t>=OC</w:t>
      </w:r>
      <w:r w:rsidRPr="007602BD">
        <w:rPr>
          <w:vertAlign w:val="superscript"/>
        </w:rPr>
        <w:t>2</w:t>
      </w:r>
      <w:r w:rsidRPr="007602BD">
        <w:t>=R</w:t>
      </w:r>
      <w:r w:rsidRPr="007602BD">
        <w:rPr>
          <w:vertAlign w:val="superscript"/>
        </w:rPr>
        <w:t>2</w:t>
      </w:r>
    </w:p>
    <w:p w:rsidR="007602BD" w:rsidRPr="007602BD" w:rsidRDefault="007602BD" w:rsidP="007602BD">
      <w:r w:rsidRPr="007602BD">
        <w:t>=&gt;Tam giác OKC đd tam giác OCN</w:t>
      </w:r>
    </w:p>
    <w:p w:rsidR="007602BD" w:rsidRPr="007602BD" w:rsidRDefault="007602BD" w:rsidP="007602BD">
      <w:r w:rsidRPr="007602BD">
        <w:t>=&gt; góc OKC= góc OCN=90</w:t>
      </w:r>
      <w:r w:rsidRPr="007602BD">
        <w:rPr>
          <w:vertAlign w:val="superscript"/>
        </w:rPr>
        <w:t>0</w:t>
      </w:r>
    </w:p>
    <w:p w:rsidR="007602BD" w:rsidRPr="007602BD" w:rsidRDefault="007602BD" w:rsidP="007602BD">
      <w:pPr>
        <w:rPr>
          <w:lang w:val="fr-FR"/>
        </w:rPr>
      </w:pPr>
      <w:r w:rsidRPr="007602BD">
        <w:rPr>
          <w:lang w:val="fr-FR"/>
        </w:rPr>
        <w:t>=&gt;NC là tiếp tuyến của đt (O)</w:t>
      </w:r>
    </w:p>
    <w:p w:rsidR="007602BD" w:rsidRPr="007602BD" w:rsidRDefault="007602BD" w:rsidP="007602BD">
      <w:pPr>
        <w:rPr>
          <w:lang w:val="fr-FR"/>
        </w:rPr>
      </w:pPr>
    </w:p>
    <w:p w:rsidR="001664D9" w:rsidRPr="007602BD" w:rsidRDefault="001664D9" w:rsidP="007602BD"/>
    <w:sectPr w:rsidR="001664D9" w:rsidRPr="007602BD">
      <w:headerReference w:type="default" r:id="rId13"/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C3DC9" w:rsidRDefault="003C3DC9" w:rsidP="007E2D32">
      <w:pPr>
        <w:spacing w:after="0" w:line="240" w:lineRule="auto"/>
      </w:pPr>
      <w:r>
        <w:separator/>
      </w:r>
    </w:p>
  </w:endnote>
  <w:endnote w:type="continuationSeparator" w:id="0">
    <w:p w:rsidR="003C3DC9" w:rsidRDefault="003C3DC9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DB767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C3DC9" w:rsidRDefault="003C3DC9" w:rsidP="007E2D32">
      <w:pPr>
        <w:spacing w:after="0" w:line="240" w:lineRule="auto"/>
      </w:pPr>
      <w:r>
        <w:separator/>
      </w:r>
    </w:p>
  </w:footnote>
  <w:footnote w:type="continuationSeparator" w:id="0">
    <w:p w:rsidR="003C3DC9" w:rsidRDefault="003C3DC9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3C3DC9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930159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7E4875"/>
    <w:multiLevelType w:val="hybridMultilevel"/>
    <w:tmpl w:val="01DE04EA"/>
    <w:lvl w:ilvl="0" w:tplc="59CEAE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7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20"/>
  </w:num>
  <w:num w:numId="5">
    <w:abstractNumId w:val="19"/>
  </w:num>
  <w:num w:numId="6">
    <w:abstractNumId w:val="1"/>
  </w:num>
  <w:num w:numId="7">
    <w:abstractNumId w:val="17"/>
  </w:num>
  <w:num w:numId="8">
    <w:abstractNumId w:val="12"/>
  </w:num>
  <w:num w:numId="9">
    <w:abstractNumId w:val="5"/>
  </w:num>
  <w:num w:numId="10">
    <w:abstractNumId w:val="2"/>
  </w:num>
  <w:num w:numId="11">
    <w:abstractNumId w:val="11"/>
  </w:num>
  <w:num w:numId="12">
    <w:abstractNumId w:val="15"/>
  </w:num>
  <w:num w:numId="13">
    <w:abstractNumId w:val="7"/>
  </w:num>
  <w:num w:numId="14">
    <w:abstractNumId w:val="10"/>
  </w:num>
  <w:num w:numId="15">
    <w:abstractNumId w:val="13"/>
  </w:num>
  <w:num w:numId="16">
    <w:abstractNumId w:val="16"/>
  </w:num>
  <w:num w:numId="17">
    <w:abstractNumId w:val="8"/>
  </w:num>
  <w:num w:numId="18">
    <w:abstractNumId w:val="18"/>
  </w:num>
  <w:num w:numId="19">
    <w:abstractNumId w:val="14"/>
  </w:num>
  <w:num w:numId="20">
    <w:abstractNumId w:val="3"/>
  </w:num>
  <w:num w:numId="21">
    <w:abstractNumId w:val="6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3C3DC9"/>
    <w:rsid w:val="004B7BD1"/>
    <w:rsid w:val="004C323D"/>
    <w:rsid w:val="004E2374"/>
    <w:rsid w:val="0054315E"/>
    <w:rsid w:val="005977B9"/>
    <w:rsid w:val="005A237D"/>
    <w:rsid w:val="006B7403"/>
    <w:rsid w:val="007124C6"/>
    <w:rsid w:val="00745155"/>
    <w:rsid w:val="007602BD"/>
    <w:rsid w:val="007E2D32"/>
    <w:rsid w:val="0088009C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C7644"/>
    <w:rsid w:val="00E1228A"/>
    <w:rsid w:val="00E52923"/>
    <w:rsid w:val="00E95101"/>
    <w:rsid w:val="00ED7E3F"/>
    <w:rsid w:val="00EE7D8D"/>
    <w:rsid w:val="00F70668"/>
    <w:rsid w:val="00F8225E"/>
    <w:rsid w:val="00F86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7</Words>
  <Characters>1125</Characters>
  <Application>Microsoft Office Word</Application>
  <DocSecurity>0</DocSecurity>
  <Lines>9</Lines>
  <Paragraphs>2</Paragraphs>
  <ScaleCrop>false</ScaleCrop>
  <Company/>
  <LinksUpToDate>false</LinksUpToDate>
  <CharactersWithSpaces>1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0:37:00Z</cp:lastPrinted>
  <dcterms:created xsi:type="dcterms:W3CDTF">2019-05-18T00:41:00Z</dcterms:created>
  <dcterms:modified xsi:type="dcterms:W3CDTF">2019-05-18T00:41:00Z</dcterms:modified>
</cp:coreProperties>
</file>